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10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9BE685F-F8E1-4472-BAE2-1E1BED102E6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B0B11F-9D81-4262-B2B1-B7A7BB0E6217}" type="slidenum">
              <a:rPr lang="en-US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9E2377-BC92-41B2-BB93-845E9C1DC7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2D4C9-1D65-4922-8518-CCEB1FC721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21490A-536B-4056-B957-DFC2385BC71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29F2C5-9148-48FC-A4F1-845661094D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8F0A16-D542-4B21-9718-25608A14F5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F72BE-7E8A-4C31-8D76-9CB02138F7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76C9CF-D1F8-4F46-B5B3-4A7CF43039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B1345A-D0B9-4DE5-BDEF-9197C01FFA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A169C-0ACD-4A38-ADB2-605FB05BC8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0A5826-556E-4A87-9B80-7D241B1B10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C5FF32-737D-47B2-BC71-1D712F3997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CB23D1-E3BF-461A-AA2D-036FEBF01E9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838200"/>
          </a:xfrm>
        </p:spPr>
        <p:txBody>
          <a:bodyPr/>
          <a:lstStyle/>
          <a:p>
            <a:r>
              <a:rPr lang="en-US" sz="2400"/>
              <a:t>Late Transition Metal Complexes with Fluorinated Alkoxide Ligands for C-H Activation 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04800" y="1082675"/>
            <a:ext cx="5791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400"/>
              <a:t>Linda H. Doerrer, Chemistry Department, Boston University, </a:t>
            </a:r>
          </a:p>
          <a:p>
            <a:pPr algn="ctr"/>
            <a:r>
              <a:rPr lang="en-US" sz="1400"/>
              <a:t>590 Commonwealth Avenue, Boston, MA 02215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715000" y="685800"/>
          <a:ext cx="3200400" cy="1617663"/>
        </p:xfrm>
        <a:graphic>
          <a:graphicData uri="http://schemas.openxmlformats.org/presentationml/2006/ole">
            <p:oleObj spid="_x0000_s2055" name="CS ChemDraw Drawing" r:id="rId4" imgW="3878339" imgH="1961124" progId="ChemDraw.Document.6.0">
              <p:embed/>
            </p:oleObj>
          </a:graphicData>
        </a:graphic>
      </p:graphicFrame>
      <p:sp>
        <p:nvSpPr>
          <p:cNvPr id="2066" name="Text Box 18"/>
          <p:cNvSpPr txBox="1">
            <a:spLocks noChangeArrowheads="1"/>
          </p:cNvSpPr>
          <p:nvPr/>
        </p:nvSpPr>
        <p:spPr bwMode="auto">
          <a:xfrm>
            <a:off x="6553200" y="2703513"/>
            <a:ext cx="2286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 smtClean="0"/>
              <a:t>The </a:t>
            </a:r>
            <a:r>
              <a:rPr lang="en-US" sz="1600" dirty="0"/>
              <a:t>Cu(I) </a:t>
            </a:r>
            <a:r>
              <a:rPr lang="en-US" sz="1600" dirty="0" smtClean="0"/>
              <a:t>fluorinated </a:t>
            </a:r>
            <a:r>
              <a:rPr lang="en-US" sz="1600" dirty="0" err="1" smtClean="0"/>
              <a:t>alkoxides</a:t>
            </a:r>
            <a:r>
              <a:rPr lang="en-US" sz="1600" dirty="0" smtClean="0"/>
              <a:t> react with O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in a manner that depends on concentration as well seem to require K…F interactions to bring multiple Cu centers together. </a:t>
            </a:r>
            <a:endParaRPr lang="en-US" sz="1600" dirty="0"/>
          </a:p>
        </p:txBody>
      </p:sp>
      <p:grpSp>
        <p:nvGrpSpPr>
          <p:cNvPr id="12" name="Group 4"/>
          <p:cNvGrpSpPr>
            <a:grpSpLocks noChangeAspect="1"/>
          </p:cNvGrpSpPr>
          <p:nvPr/>
        </p:nvGrpSpPr>
        <p:grpSpPr>
          <a:xfrm>
            <a:off x="685800" y="1981200"/>
            <a:ext cx="4625390" cy="4386622"/>
            <a:chOff x="937508" y="291854"/>
            <a:chExt cx="6383208" cy="6274291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19305" t="2712" r="18428" b="2712"/>
            <a:stretch>
              <a:fillRect/>
            </a:stretch>
          </p:blipFill>
          <p:spPr bwMode="auto">
            <a:xfrm>
              <a:off x="937508" y="291854"/>
              <a:ext cx="6383208" cy="6274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" name="TextBox 13"/>
            <p:cNvSpPr txBox="1"/>
            <p:nvPr/>
          </p:nvSpPr>
          <p:spPr>
            <a:xfrm>
              <a:off x="4858603" y="2232981"/>
              <a:ext cx="745973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Cu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947397" y="3003723"/>
              <a:ext cx="599376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O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369558" y="1853118"/>
              <a:ext cx="599376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O2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14467" y="3600030"/>
              <a:ext cx="599376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O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518508" y="4354143"/>
              <a:ext cx="599376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O2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23899" y="3900280"/>
              <a:ext cx="745973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Cu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73316" y="3868841"/>
              <a:ext cx="582623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K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71083" y="2767814"/>
              <a:ext cx="582622" cy="4413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K1</a:t>
              </a:r>
              <a:endParaRPr lang="en-US" sz="1600" b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68</Words>
  <Application>Microsoft Office PowerPoint</Application>
  <PresentationFormat>On-screen Show (4:3)</PresentationFormat>
  <Paragraphs>13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Arial</vt:lpstr>
      <vt:lpstr>Default Design</vt:lpstr>
      <vt:lpstr>CS ChemDraw Drawing</vt:lpstr>
      <vt:lpstr>Late Transition Metal Complexes with Fluorinated Alkoxide Ligands for C-H Activation </vt:lpstr>
    </vt:vector>
  </TitlesOfParts>
  <Company>Boston University - Chemistry Departmen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nda H. Doerrer</dc:creator>
  <cp:lastModifiedBy>Linda Doerrer</cp:lastModifiedBy>
  <cp:revision>6</cp:revision>
  <dcterms:created xsi:type="dcterms:W3CDTF">2009-10-01T01:27:16Z</dcterms:created>
  <dcterms:modified xsi:type="dcterms:W3CDTF">2010-09-02T23:34:01Z</dcterms:modified>
</cp:coreProperties>
</file>